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525474"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525475"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525476"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5pt" o:ole="">
            <v:imagedata r:id="rId21" o:title=""/>
          </v:shape>
          <o:OLEObject Type="Embed" ProgID="Equation.DSMT4" ShapeID="_x0000_i1028" DrawAspect="Content" ObjectID="_1556525477" r:id="rId22"/>
        </w:object>
      </w:r>
      <w:r>
        <w:t xml:space="preserve">                         </w:t>
      </w:r>
      <w:r w:rsidRPr="00025957">
        <w:rPr>
          <w:position w:val="-4"/>
        </w:rPr>
        <w:object w:dxaOrig="180" w:dyaOrig="279">
          <v:shape id="_x0000_i1029" type="#_x0000_t75" style="width:9.5pt;height:14pt" o:ole="">
            <v:imagedata r:id="rId23" o:title=""/>
          </v:shape>
          <o:OLEObject Type="Embed" ProgID="Equation.DSMT4" ShapeID="_x0000_i1029" DrawAspect="Content" ObjectID="_1556525478"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525479"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31" type="#_x0000_t75" style="width:146pt;height:24.5pt" o:ole="">
            <v:imagedata r:id="rId30" o:title=""/>
          </v:shape>
          <o:OLEObject Type="Embed" ProgID="Equation.DSMT4" ShapeID="_x0000_i1031" DrawAspect="Content" ObjectID="_1556525480" r:id="rId31"/>
        </w:object>
      </w:r>
      <w:r w:rsidR="00AA1077">
        <w:t xml:space="preserve">                                    </w:t>
      </w:r>
    </w:p>
    <w:p w:rsidR="00AA1077" w:rsidRDefault="00FD4346" w:rsidP="00AA1077">
      <w:pPr>
        <w:pStyle w:val="af"/>
        <w:wordWrap w:val="0"/>
      </w:pPr>
      <w:r w:rsidRPr="00AA1077">
        <w:rPr>
          <w:position w:val="-14"/>
        </w:rPr>
        <w:object w:dxaOrig="3920" w:dyaOrig="380">
          <v:shape id="_x0000_i1032" type="#_x0000_t75" style="width:237pt;height:23pt" o:ole="">
            <v:imagedata r:id="rId32" o:title=""/>
          </v:shape>
          <o:OLEObject Type="Embed" ProgID="Equation.DSMT4" ShapeID="_x0000_i1032" DrawAspect="Content" ObjectID="_1556525481"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33" type="#_x0000_t75" style="width:143pt;height:24pt" o:ole="">
            <v:imagedata r:id="rId34" o:title=""/>
          </v:shape>
          <o:OLEObject Type="Embed" ProgID="Equation.DSMT4" ShapeID="_x0000_i1033" DrawAspect="Content" ObjectID="_1556525482" r:id="rId35"/>
        </w:object>
      </w:r>
      <w:r w:rsidR="0049284F">
        <w:t xml:space="preserve">                                    </w:t>
      </w:r>
    </w:p>
    <w:p w:rsidR="0049284F" w:rsidRDefault="00FD4346" w:rsidP="0049284F">
      <w:pPr>
        <w:pStyle w:val="af"/>
        <w:wordWrap w:val="0"/>
      </w:pPr>
      <w:r w:rsidRPr="0049284F">
        <w:rPr>
          <w:position w:val="-14"/>
        </w:rPr>
        <w:object w:dxaOrig="4020" w:dyaOrig="380">
          <v:shape id="_x0000_i1034" type="#_x0000_t75" style="width:222pt;height:20.5pt" o:ole="">
            <v:imagedata r:id="rId36" o:title=""/>
          </v:shape>
          <o:OLEObject Type="Embed" ProgID="Equation.DSMT4" ShapeID="_x0000_i1034" DrawAspect="Content" ObjectID="_1556525483"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525484"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525485"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525486"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525487" r:id="rId45"/>
        </w:object>
      </w:r>
      <w:r>
        <w:t xml:space="preserve">                    (1-12) </w:t>
      </w:r>
    </w:p>
    <w:p w:rsidR="00F85408" w:rsidRDefault="00F85408" w:rsidP="00F85408">
      <w:pPr>
        <w:pStyle w:val="af"/>
        <w:wordWrap w:val="0"/>
      </w:pPr>
      <w:r w:rsidRPr="002D4E2A">
        <w:rPr>
          <w:position w:val="-14"/>
        </w:rPr>
        <w:object w:dxaOrig="2220" w:dyaOrig="420">
          <v:shape id="_x0000_i1039" type="#_x0000_t75" style="width:127pt;height:24pt" o:ole="">
            <v:imagedata r:id="rId46" o:title=""/>
          </v:shape>
          <o:OLEObject Type="Embed" ProgID="Equation.DSMT4" ShapeID="_x0000_i1039" DrawAspect="Content" ObjectID="_1556525488" r:id="rId47"/>
        </w:object>
      </w:r>
      <w:r>
        <w:t xml:space="preserve">                    (1-13) </w:t>
      </w:r>
    </w:p>
    <w:p w:rsidR="00BE1F5B" w:rsidRDefault="00BE1F5B" w:rsidP="00BE1F5B">
      <w:pPr>
        <w:pStyle w:val="af"/>
        <w:wordWrap w:val="0"/>
      </w:pPr>
      <w:r w:rsidRPr="00BE1F5B">
        <w:rPr>
          <w:position w:val="-68"/>
        </w:rPr>
        <w:object w:dxaOrig="840" w:dyaOrig="1480">
          <v:shape id="_x0000_i1040" type="#_x0000_t75" style="width:51.5pt;height:90.5pt" o:ole="">
            <v:imagedata r:id="rId48" o:title=""/>
          </v:shape>
          <o:OLEObject Type="Embed" ProgID="Equation.DSMT4" ShapeID="_x0000_i1040" DrawAspect="Content" ObjectID="_1556525489"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41" type="#_x0000_t75" style="width:62.5pt;height:18.5pt" o:ole="">
            <v:imagedata r:id="rId50" o:title=""/>
          </v:shape>
          <o:OLEObject Type="Embed" ProgID="Equation.DSMT4" ShapeID="_x0000_i1041" DrawAspect="Content" ObjectID="_1556525490"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042" type="#_x0000_t75" style="width:170.5pt;height:94.5pt" o:ole="">
            <v:imagedata r:id="rId52" o:title=""/>
          </v:shape>
          <o:OLEObject Type="Embed" ProgID="Equation.DSMT4" ShapeID="_x0000_i1042" DrawAspect="Content" ObjectID="_1556525491"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43" type="#_x0000_t75" style="width:177.5pt;height:93.5pt" o:ole="">
            <v:imagedata r:id="rId54" o:title=""/>
          </v:shape>
          <o:OLEObject Type="Embed" ProgID="Equation.DSMT4" ShapeID="_x0000_i1043" DrawAspect="Content" ObjectID="_1556525492"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044" type="#_x0000_t75" style="width:100pt;height:23.5pt" o:ole="">
            <v:imagedata r:id="rId56" o:title=""/>
          </v:shape>
          <o:OLEObject Type="Embed" ProgID="Equation.DSMT4" ShapeID="_x0000_i1044" DrawAspect="Content" ObjectID="_1556525493"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pt;height:38.5pt" o:ole="">
            <v:imagedata r:id="rId64" o:title=""/>
          </v:shape>
          <o:OLEObject Type="Embed" ProgID="Equation.DSMT4" ShapeID="_x0000_i1045" DrawAspect="Content" ObjectID="_1556525494"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1pt" o:ole="">
            <v:imagedata r:id="rId66" o:title=""/>
          </v:shape>
          <o:OLEObject Type="Embed" ProgID="Equation.DSMT4" ShapeID="_x0000_i1046" DrawAspect="Content" ObjectID="_1556525495"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047" type="#_x0000_t75" style="width:47pt;height:31pt" o:ole="">
            <v:imagedata r:id="rId68" o:title=""/>
          </v:shape>
          <o:OLEObject Type="Embed" ProgID="Equation.DSMT4" ShapeID="_x0000_i1047" DrawAspect="Content" ObjectID="_1556525496"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048" type="#_x0000_t75" style="width:12pt;height:11pt" o:ole="">
            <v:imagedata r:id="rId66" o:title=""/>
          </v:shape>
          <o:OLEObject Type="Embed" ProgID="Equation.DSMT4" ShapeID="_x0000_i1048" DrawAspect="Content" ObjectID="_1556525497" r:id="rId70"/>
        </w:object>
      </w:r>
      <w:r>
        <w:rPr>
          <w:rFonts w:hint="eastAsia"/>
        </w:rPr>
        <w:t>，我们有：</w:t>
      </w:r>
    </w:p>
    <w:p w:rsidR="00396FFA" w:rsidRDefault="00396FFA" w:rsidP="00396FFA">
      <w:pPr>
        <w:pStyle w:val="af"/>
        <w:wordWrap w:val="0"/>
      </w:pPr>
      <w:r w:rsidRPr="002351EF">
        <w:rPr>
          <w:position w:val="-24"/>
        </w:rPr>
        <w:object w:dxaOrig="2120" w:dyaOrig="620">
          <v:shape id="_x0000_i1049" type="#_x0000_t75" style="width:117.5pt;height:34pt" o:ole="">
            <v:imagedata r:id="rId71" o:title=""/>
          </v:shape>
          <o:OLEObject Type="Embed" ProgID="Equation.DSMT4" ShapeID="_x0000_i1049" DrawAspect="Content" ObjectID="_1556525498"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050" type="#_x0000_t75" style="width:140pt;height:41.5pt" o:ole="">
            <v:imagedata r:id="rId73" o:title=""/>
          </v:shape>
          <o:OLEObject Type="Embed" ProgID="Equation.DSMT4" ShapeID="_x0000_i1050" DrawAspect="Content" ObjectID="_1556525499"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051" type="#_x0000_t75" style="width:19pt;height:31pt" o:ole="">
            <v:imagedata r:id="rId75" o:title=""/>
          </v:shape>
          <o:OLEObject Type="Embed" ProgID="Equation.DSMT4" ShapeID="_x0000_i1051" DrawAspect="Content" ObjectID="_1556525500"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052" type="#_x0000_t75" style="width:140.5pt;height:39.5pt" o:ole="">
            <v:imagedata r:id="rId77" o:title=""/>
          </v:shape>
          <o:OLEObject Type="Embed" ProgID="Equation.DSMT4" ShapeID="_x0000_i1052" DrawAspect="Content" ObjectID="_1556525501"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053" type="#_x0000_t75" style="width:66pt;height:34pt" o:ole="">
            <v:imagedata r:id="rId79" o:title=""/>
          </v:shape>
          <o:OLEObject Type="Embed" ProgID="Equation.DSMT4" ShapeID="_x0000_i1053" DrawAspect="Content" ObjectID="_1556525502"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054" type="#_x0000_t75" style="width:107pt;height:34pt" o:ole="">
            <v:imagedata r:id="rId81" o:title=""/>
          </v:shape>
          <o:OLEObject Type="Embed" ProgID="Equation.DSMT4" ShapeID="_x0000_i1054" DrawAspect="Content" ObjectID="_1556525503" r:id="rId82"/>
        </w:object>
      </w:r>
      <w:r w:rsidR="006609FC">
        <w:t xml:space="preserve">                        (1-23) </w:t>
      </w:r>
    </w:p>
    <w:p w:rsidR="00A2685C" w:rsidRDefault="00A2685C" w:rsidP="006609FC">
      <w:pPr>
        <w:pStyle w:val="af"/>
        <w:wordWrap w:val="0"/>
      </w:pPr>
      <w:r w:rsidRPr="00A2685C">
        <w:rPr>
          <w:position w:val="-36"/>
        </w:rPr>
        <w:object w:dxaOrig="1420" w:dyaOrig="740">
          <v:shape id="_x0000_i1055" type="#_x0000_t75" style="width:71pt;height:37pt" o:ole="">
            <v:imagedata r:id="rId83" o:title=""/>
          </v:shape>
          <o:OLEObject Type="Embed" ProgID="Equation.DSMT4" ShapeID="_x0000_i1055" DrawAspect="Content" ObjectID="_1556525504"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056" type="#_x0000_t75" style="width:120pt;height:22pt" o:ole="">
            <v:imagedata r:id="rId85" o:title=""/>
          </v:shape>
          <o:OLEObject Type="Embed" ProgID="Equation.DSMT4" ShapeID="_x0000_i1056" DrawAspect="Content" ObjectID="_1556525505" r:id="rId86"/>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057" type="#_x0000_t75" style="width:118pt;height:20pt" o:ole="">
            <v:imagedata r:id="rId88" o:title=""/>
          </v:shape>
          <o:OLEObject Type="Embed" ProgID="Equation.DSMT4" ShapeID="_x0000_i1057" DrawAspect="Content" ObjectID="_1556525506" r:id="rId89"/>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lastRenderedPageBreak/>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64" type="#_x0000_t75" style="width:207.5pt;height:42pt" o:ole="">
            <v:imagedata r:id="rId90" o:title=""/>
          </v:shape>
          <o:OLEObject Type="Embed" ProgID="Equation.DSMT4" ShapeID="_x0000_i1064" DrawAspect="Content" ObjectID="_1556525507" r:id="rId91"/>
        </w:object>
      </w:r>
      <w:r>
        <w:t xml:space="preserve">             (3-2) </w:t>
      </w:r>
    </w:p>
    <w:p w:rsidR="00091756" w:rsidRDefault="005F6101" w:rsidP="005F6101">
      <w:pPr>
        <w:rPr>
          <w:rFonts w:hint="eastAsia"/>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66" type="#_x0000_t75" style="width:176.5pt;height:40pt" o:ole="">
            <v:imagedata r:id="rId92" o:title=""/>
          </v:shape>
          <o:OLEObject Type="Embed" ProgID="Equation.DSMT4" ShapeID="_x0000_i1066" DrawAspect="Content" ObjectID="_1556525508" r:id="rId93"/>
        </w:object>
      </w:r>
      <w:r>
        <w:t xml:space="preserve">               (3-3) </w:t>
      </w:r>
    </w:p>
    <w:p w:rsidR="00091756" w:rsidRDefault="005F6101" w:rsidP="00091756">
      <w:pPr>
        <w:pStyle w:val="af"/>
        <w:ind w:right="220"/>
        <w:rPr>
          <w:rFonts w:hint="eastAsia"/>
        </w:rPr>
      </w:pPr>
      <w:r>
        <w:t xml:space="preserve"> </w:t>
      </w:r>
    </w:p>
    <w:p w:rsidR="002C1CEC" w:rsidRDefault="002C1CEC" w:rsidP="00BE42EF">
      <w:pPr>
        <w:rPr>
          <w:rFonts w:ascii="Consolas" w:hAnsi="Consolas" w:cs="宋体" w:hint="eastAsia"/>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lastRenderedPageBreak/>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B827E0">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243FA7" w:rsidRPr="004D0271" w:rsidRDefault="00243FA7" w:rsidP="00243FA7">
      <w:pPr>
        <w:spacing w:line="240" w:lineRule="auto"/>
        <w:rPr>
          <w:rFonts w:hint="eastAsia"/>
        </w:rPr>
      </w:pPr>
      <w:r>
        <w:rPr>
          <w:noProof/>
          <w:shd w:val="clear" w:color="auto" w:fill="FFFFFF"/>
        </w:rPr>
        <w:drawing>
          <wp:inline distT="0" distB="0" distL="0" distR="0">
            <wp:extent cx="977900" cy="977900"/>
            <wp:effectExtent l="0" t="0" r="0" b="0"/>
            <wp:docPr id="10" name="图片 10"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77900" cy="977900"/>
                    </a:xfrm>
                    <a:prstGeom prst="rect">
                      <a:avLst/>
                    </a:prstGeom>
                    <a:noFill/>
                    <a:ln>
                      <a:noFill/>
                    </a:ln>
                  </pic:spPr>
                </pic:pic>
              </a:graphicData>
            </a:graphic>
          </wp:inline>
        </w:drawing>
      </w:r>
      <w:bookmarkStart w:id="2" w:name="_GoBack"/>
      <w:bookmarkEnd w:id="2"/>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94"/>
      <w:footerReference w:type="default" r:id="rId9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7EE4" w:rsidRDefault="005F7EE4" w:rsidP="00676F0F">
      <w:pPr>
        <w:spacing w:line="240" w:lineRule="auto"/>
      </w:pPr>
      <w:r>
        <w:separator/>
      </w:r>
    </w:p>
  </w:endnote>
  <w:endnote w:type="continuationSeparator" w:id="0">
    <w:p w:rsidR="005F7EE4" w:rsidRDefault="005F7EE4"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334C8" w:rsidRDefault="005334C8">
        <w:pPr>
          <w:pStyle w:val="a9"/>
          <w:jc w:val="center"/>
        </w:pPr>
        <w:r>
          <w:fldChar w:fldCharType="begin"/>
        </w:r>
        <w:r>
          <w:instrText>PAGE   \* MERGEFORMAT</w:instrText>
        </w:r>
        <w:r>
          <w:fldChar w:fldCharType="separate"/>
        </w:r>
        <w:r w:rsidR="00243FA7" w:rsidRPr="00243FA7">
          <w:rPr>
            <w:noProof/>
            <w:lang w:val="zh-CN"/>
          </w:rPr>
          <w:t>20</w:t>
        </w:r>
        <w:r>
          <w:fldChar w:fldCharType="end"/>
        </w:r>
      </w:p>
    </w:sdtContent>
  </w:sdt>
  <w:p w:rsidR="005334C8" w:rsidRDefault="005334C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7EE4" w:rsidRDefault="005F7EE4" w:rsidP="00676F0F">
      <w:pPr>
        <w:spacing w:line="240" w:lineRule="auto"/>
      </w:pPr>
      <w:r>
        <w:separator/>
      </w:r>
    </w:p>
  </w:footnote>
  <w:footnote w:type="continuationSeparator" w:id="0">
    <w:p w:rsidR="005F7EE4" w:rsidRDefault="005F7EE4"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34C8" w:rsidRDefault="005334C8"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13EBE"/>
    <w:rsid w:val="000211A2"/>
    <w:rsid w:val="0002463A"/>
    <w:rsid w:val="000337EF"/>
    <w:rsid w:val="00040DC4"/>
    <w:rsid w:val="00045F00"/>
    <w:rsid w:val="00055503"/>
    <w:rsid w:val="00057CEF"/>
    <w:rsid w:val="00065BC0"/>
    <w:rsid w:val="00066DD6"/>
    <w:rsid w:val="00071078"/>
    <w:rsid w:val="00075022"/>
    <w:rsid w:val="0008494F"/>
    <w:rsid w:val="0009110D"/>
    <w:rsid w:val="00091756"/>
    <w:rsid w:val="000927CE"/>
    <w:rsid w:val="000A356D"/>
    <w:rsid w:val="000A4026"/>
    <w:rsid w:val="000A437F"/>
    <w:rsid w:val="000A5A76"/>
    <w:rsid w:val="000B2B00"/>
    <w:rsid w:val="000B6DA2"/>
    <w:rsid w:val="000C1361"/>
    <w:rsid w:val="000C172A"/>
    <w:rsid w:val="000C4286"/>
    <w:rsid w:val="000C528A"/>
    <w:rsid w:val="000D1603"/>
    <w:rsid w:val="000E78DB"/>
    <w:rsid w:val="000F4C00"/>
    <w:rsid w:val="001018E9"/>
    <w:rsid w:val="00104981"/>
    <w:rsid w:val="00114079"/>
    <w:rsid w:val="0014633E"/>
    <w:rsid w:val="00150FC0"/>
    <w:rsid w:val="001544D6"/>
    <w:rsid w:val="00160186"/>
    <w:rsid w:val="00166F61"/>
    <w:rsid w:val="001811B9"/>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3FA7"/>
    <w:rsid w:val="00245B30"/>
    <w:rsid w:val="002471D7"/>
    <w:rsid w:val="002517D2"/>
    <w:rsid w:val="00254559"/>
    <w:rsid w:val="00254CE5"/>
    <w:rsid w:val="0026310D"/>
    <w:rsid w:val="00264BA5"/>
    <w:rsid w:val="00265325"/>
    <w:rsid w:val="0026576A"/>
    <w:rsid w:val="00273E78"/>
    <w:rsid w:val="00277E4A"/>
    <w:rsid w:val="00294EB9"/>
    <w:rsid w:val="002A34D1"/>
    <w:rsid w:val="002B0CF2"/>
    <w:rsid w:val="002B21D9"/>
    <w:rsid w:val="002C1CEC"/>
    <w:rsid w:val="002D2F52"/>
    <w:rsid w:val="002D4E2A"/>
    <w:rsid w:val="002E22E7"/>
    <w:rsid w:val="002E797B"/>
    <w:rsid w:val="00300034"/>
    <w:rsid w:val="00305644"/>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D0271"/>
    <w:rsid w:val="004E0DFF"/>
    <w:rsid w:val="005021B2"/>
    <w:rsid w:val="00512C8B"/>
    <w:rsid w:val="00514A01"/>
    <w:rsid w:val="00515829"/>
    <w:rsid w:val="005226E0"/>
    <w:rsid w:val="00531911"/>
    <w:rsid w:val="00531B70"/>
    <w:rsid w:val="005334C8"/>
    <w:rsid w:val="005376D2"/>
    <w:rsid w:val="00542E51"/>
    <w:rsid w:val="00551929"/>
    <w:rsid w:val="00552908"/>
    <w:rsid w:val="00554B19"/>
    <w:rsid w:val="005652C8"/>
    <w:rsid w:val="0056653C"/>
    <w:rsid w:val="00566EF4"/>
    <w:rsid w:val="0057177A"/>
    <w:rsid w:val="00571D11"/>
    <w:rsid w:val="00572722"/>
    <w:rsid w:val="00572BC0"/>
    <w:rsid w:val="00572C45"/>
    <w:rsid w:val="00576C71"/>
    <w:rsid w:val="00592075"/>
    <w:rsid w:val="00592385"/>
    <w:rsid w:val="005A470E"/>
    <w:rsid w:val="005A7AEE"/>
    <w:rsid w:val="005B787E"/>
    <w:rsid w:val="005D307E"/>
    <w:rsid w:val="005D4945"/>
    <w:rsid w:val="005E570A"/>
    <w:rsid w:val="005F6101"/>
    <w:rsid w:val="005F7EE4"/>
    <w:rsid w:val="00602C76"/>
    <w:rsid w:val="00603028"/>
    <w:rsid w:val="00605331"/>
    <w:rsid w:val="00610650"/>
    <w:rsid w:val="00617911"/>
    <w:rsid w:val="006269C5"/>
    <w:rsid w:val="00626A88"/>
    <w:rsid w:val="00630A78"/>
    <w:rsid w:val="00643804"/>
    <w:rsid w:val="0064709D"/>
    <w:rsid w:val="0065115C"/>
    <w:rsid w:val="006609FC"/>
    <w:rsid w:val="00662740"/>
    <w:rsid w:val="00667EA9"/>
    <w:rsid w:val="00670C13"/>
    <w:rsid w:val="006730F9"/>
    <w:rsid w:val="00675CF6"/>
    <w:rsid w:val="00676F0F"/>
    <w:rsid w:val="00676FDD"/>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59D"/>
    <w:rsid w:val="00854C52"/>
    <w:rsid w:val="00861043"/>
    <w:rsid w:val="00874B65"/>
    <w:rsid w:val="008855F5"/>
    <w:rsid w:val="00896366"/>
    <w:rsid w:val="008968E2"/>
    <w:rsid w:val="00896E44"/>
    <w:rsid w:val="008A57DC"/>
    <w:rsid w:val="008C0197"/>
    <w:rsid w:val="008D499B"/>
    <w:rsid w:val="008E07ED"/>
    <w:rsid w:val="008E0CFE"/>
    <w:rsid w:val="008E270D"/>
    <w:rsid w:val="008F1191"/>
    <w:rsid w:val="008F1758"/>
    <w:rsid w:val="008F4BA2"/>
    <w:rsid w:val="00904861"/>
    <w:rsid w:val="009116A4"/>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57D2"/>
    <w:rsid w:val="00AB748E"/>
    <w:rsid w:val="00AD0E68"/>
    <w:rsid w:val="00AD168B"/>
    <w:rsid w:val="00AD2EFA"/>
    <w:rsid w:val="00AD5050"/>
    <w:rsid w:val="00AF0B14"/>
    <w:rsid w:val="00B00286"/>
    <w:rsid w:val="00B12FFD"/>
    <w:rsid w:val="00B26F05"/>
    <w:rsid w:val="00B27FA1"/>
    <w:rsid w:val="00B32000"/>
    <w:rsid w:val="00B3233B"/>
    <w:rsid w:val="00B33E0A"/>
    <w:rsid w:val="00B37E88"/>
    <w:rsid w:val="00B44AC8"/>
    <w:rsid w:val="00B467E2"/>
    <w:rsid w:val="00B50F21"/>
    <w:rsid w:val="00B57914"/>
    <w:rsid w:val="00B754B9"/>
    <w:rsid w:val="00B80444"/>
    <w:rsid w:val="00B94856"/>
    <w:rsid w:val="00B94D3F"/>
    <w:rsid w:val="00B96FD4"/>
    <w:rsid w:val="00BA5326"/>
    <w:rsid w:val="00BA64A0"/>
    <w:rsid w:val="00BA6F64"/>
    <w:rsid w:val="00BB242E"/>
    <w:rsid w:val="00BB70AE"/>
    <w:rsid w:val="00BB70C7"/>
    <w:rsid w:val="00BC17D0"/>
    <w:rsid w:val="00BD5BB9"/>
    <w:rsid w:val="00BE1F5B"/>
    <w:rsid w:val="00BE42EF"/>
    <w:rsid w:val="00BE643F"/>
    <w:rsid w:val="00BF445D"/>
    <w:rsid w:val="00BF7A10"/>
    <w:rsid w:val="00C0478B"/>
    <w:rsid w:val="00C0636F"/>
    <w:rsid w:val="00C2281D"/>
    <w:rsid w:val="00C27880"/>
    <w:rsid w:val="00C606B4"/>
    <w:rsid w:val="00C629E7"/>
    <w:rsid w:val="00C62ACC"/>
    <w:rsid w:val="00C65013"/>
    <w:rsid w:val="00C66265"/>
    <w:rsid w:val="00C6686F"/>
    <w:rsid w:val="00C71ABD"/>
    <w:rsid w:val="00C72289"/>
    <w:rsid w:val="00C72852"/>
    <w:rsid w:val="00C75CB3"/>
    <w:rsid w:val="00C831B0"/>
    <w:rsid w:val="00C869DC"/>
    <w:rsid w:val="00C93341"/>
    <w:rsid w:val="00C93AEC"/>
    <w:rsid w:val="00CA1081"/>
    <w:rsid w:val="00CE0598"/>
    <w:rsid w:val="00CE10CF"/>
    <w:rsid w:val="00CE4B6F"/>
    <w:rsid w:val="00CE73B3"/>
    <w:rsid w:val="00D05831"/>
    <w:rsid w:val="00D05E68"/>
    <w:rsid w:val="00D15B9F"/>
    <w:rsid w:val="00D27897"/>
    <w:rsid w:val="00D30023"/>
    <w:rsid w:val="00D30286"/>
    <w:rsid w:val="00D328E0"/>
    <w:rsid w:val="00D60D9F"/>
    <w:rsid w:val="00D6111F"/>
    <w:rsid w:val="00D75324"/>
    <w:rsid w:val="00D93D17"/>
    <w:rsid w:val="00DB01AB"/>
    <w:rsid w:val="00DB0445"/>
    <w:rsid w:val="00DB06B9"/>
    <w:rsid w:val="00DB5536"/>
    <w:rsid w:val="00DB645C"/>
    <w:rsid w:val="00DB68AC"/>
    <w:rsid w:val="00DC5343"/>
    <w:rsid w:val="00DC7874"/>
    <w:rsid w:val="00DD0A2F"/>
    <w:rsid w:val="00DD2F74"/>
    <w:rsid w:val="00DF4EFF"/>
    <w:rsid w:val="00DF69D9"/>
    <w:rsid w:val="00DF7ABB"/>
    <w:rsid w:val="00E03D0E"/>
    <w:rsid w:val="00E045F1"/>
    <w:rsid w:val="00E05856"/>
    <w:rsid w:val="00E062B5"/>
    <w:rsid w:val="00E07EB2"/>
    <w:rsid w:val="00E17CCB"/>
    <w:rsid w:val="00E25291"/>
    <w:rsid w:val="00E47547"/>
    <w:rsid w:val="00E522A5"/>
    <w:rsid w:val="00E60990"/>
    <w:rsid w:val="00E66165"/>
    <w:rsid w:val="00E72649"/>
    <w:rsid w:val="00E807A8"/>
    <w:rsid w:val="00E83EBC"/>
    <w:rsid w:val="00E84856"/>
    <w:rsid w:val="00EA0931"/>
    <w:rsid w:val="00EC1027"/>
    <w:rsid w:val="00EC1264"/>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023D4A"/>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0" Type="http://schemas.openxmlformats.org/officeDocument/2006/relationships/oleObject" Target="embeddings/oleObject29.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oleObject" Target="embeddings/oleObject34.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D60B772-B70B-4129-B490-2D1C27DD0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2</TotalTime>
  <Pages>21</Pages>
  <Words>1753</Words>
  <Characters>9996</Characters>
  <Application>Microsoft Office Word</Application>
  <DocSecurity>0</DocSecurity>
  <Lines>83</Lines>
  <Paragraphs>23</Paragraphs>
  <ScaleCrop>false</ScaleCrop>
  <Company>Lenovo (Beijing) Limited</Company>
  <LinksUpToDate>false</LinksUpToDate>
  <CharactersWithSpaces>11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54</cp:revision>
  <dcterms:created xsi:type="dcterms:W3CDTF">2017-05-10T02:52:00Z</dcterms:created>
  <dcterms:modified xsi:type="dcterms:W3CDTF">2017-05-17T03:18:00Z</dcterms:modified>
</cp:coreProperties>
</file>